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r w:rsidRPr="009C26A1">
        <w:t xml:space="preserve">Thaieasyelec - </w:t>
      </w:r>
      <w:hyperlink r:id="rId10" w:history="1">
        <w:r w:rsidRPr="009C26A1">
          <w:rPr>
            <w:rStyle w:val="Lienhypertexte"/>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tout l’équipe de Thaieasyelec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r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r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3F54EF">
      <w:pPr>
        <w:pStyle w:val="TM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Lienhypertexte"/>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391" w:history="1">
        <w:r w:rsidR="00085CB7" w:rsidRPr="009C26A1">
          <w:rPr>
            <w:rStyle w:val="Lienhypertexte"/>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392" w:history="1">
        <w:r w:rsidR="00085CB7" w:rsidRPr="009C26A1">
          <w:rPr>
            <w:rStyle w:val="Lienhypertexte"/>
            <w:noProof/>
          </w:rPr>
          <w:t>1.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393" w:history="1">
        <w:r w:rsidR="00085CB7" w:rsidRPr="009C26A1">
          <w:rPr>
            <w:rStyle w:val="Lienhypertexte"/>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1"/>
        <w:rPr>
          <w:caps w:val="0"/>
          <w:lang w:eastAsia="fr-CA"/>
        </w:rPr>
      </w:pPr>
      <w:hyperlink w:anchor="_Toc185065394" w:history="1">
        <w:r w:rsidR="00085CB7" w:rsidRPr="009C26A1">
          <w:rPr>
            <w:rStyle w:val="Lienhypertexte"/>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395" w:history="1">
        <w:r w:rsidR="00085CB7" w:rsidRPr="009C26A1">
          <w:rPr>
            <w:rStyle w:val="Lienhypertexte"/>
            <w:noProof/>
          </w:rPr>
          <w:t>3.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396" w:history="1">
        <w:r w:rsidR="00085CB7" w:rsidRPr="009C26A1">
          <w:rPr>
            <w:rStyle w:val="Lienhypertexte"/>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397" w:history="1">
        <w:r w:rsidR="00085CB7" w:rsidRPr="009C26A1">
          <w:rPr>
            <w:rStyle w:val="Lienhypertexte"/>
            <w:noProof/>
          </w:rPr>
          <w:t>4.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398" w:history="1">
        <w:r w:rsidR="00085CB7" w:rsidRPr="009C26A1">
          <w:rPr>
            <w:rStyle w:val="Lienhypertexte"/>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399" w:history="1">
        <w:r w:rsidR="00085CB7" w:rsidRPr="009C26A1">
          <w:rPr>
            <w:rStyle w:val="Lienhypertexte"/>
            <w:noProof/>
          </w:rPr>
          <w:t>5.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0" w:history="1">
        <w:r w:rsidR="00085CB7" w:rsidRPr="009C26A1">
          <w:rPr>
            <w:rStyle w:val="Lienhypertexte"/>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1" w:history="1">
        <w:r w:rsidR="00085CB7" w:rsidRPr="009C26A1">
          <w:rPr>
            <w:rStyle w:val="Lienhypertexte"/>
            <w:noProof/>
          </w:rPr>
          <w:t>6.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2" w:history="1">
        <w:r w:rsidR="00085CB7" w:rsidRPr="009C26A1">
          <w:rPr>
            <w:rStyle w:val="Lienhypertexte"/>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3" w:history="1">
        <w:r w:rsidR="00085CB7" w:rsidRPr="009C26A1">
          <w:rPr>
            <w:rStyle w:val="Lienhypertexte"/>
            <w:noProof/>
          </w:rPr>
          <w:t>7.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4" w:history="1">
        <w:r w:rsidR="00085CB7" w:rsidRPr="009C26A1">
          <w:rPr>
            <w:rStyle w:val="Lienhypertexte"/>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5" w:history="1">
        <w:r w:rsidR="00085CB7" w:rsidRPr="009C26A1">
          <w:rPr>
            <w:rStyle w:val="Lienhypertexte"/>
            <w:noProof/>
          </w:rPr>
          <w:t>8.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6" w:history="1">
        <w:r w:rsidR="00085CB7" w:rsidRPr="009C26A1">
          <w:rPr>
            <w:rStyle w:val="Lienhypertexte"/>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7" w:history="1">
        <w:r w:rsidR="00085CB7" w:rsidRPr="009C26A1">
          <w:rPr>
            <w:rStyle w:val="Lienhypertexte"/>
            <w:noProof/>
          </w:rPr>
          <w:t>9.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8" w:history="1">
        <w:r w:rsidR="00085CB7" w:rsidRPr="009C26A1">
          <w:rPr>
            <w:rStyle w:val="Lienhypertexte"/>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9" w:history="1">
        <w:r w:rsidR="00085CB7" w:rsidRPr="009C26A1">
          <w:rPr>
            <w:rStyle w:val="Lienhypertexte"/>
            <w:noProof/>
          </w:rPr>
          <w:t>10.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6"/>
        <w:rPr>
          <w:noProof/>
          <w:lang w:eastAsia="fr-CA"/>
        </w:rPr>
      </w:pPr>
      <w:hyperlink w:anchor="_Toc185065410" w:history="1">
        <w:r w:rsidR="00085CB7" w:rsidRPr="009C26A1">
          <w:rPr>
            <w:rStyle w:val="Lienhypertexte"/>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6"/>
        <w:rPr>
          <w:noProof/>
          <w:lang w:eastAsia="fr-CA"/>
        </w:rPr>
      </w:pPr>
      <w:hyperlink w:anchor="_Toc185065411" w:history="1">
        <w:r w:rsidR="00085CB7" w:rsidRPr="009C26A1">
          <w:rPr>
            <w:rStyle w:val="Lienhypertexte"/>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5"/>
        <w:rPr>
          <w:caps w:val="0"/>
          <w:lang w:eastAsia="fr-CA"/>
        </w:rPr>
      </w:pPr>
      <w:hyperlink w:anchor="_Toc185065412" w:history="1">
        <w:r w:rsidR="00085CB7" w:rsidRPr="009C26A1">
          <w:rPr>
            <w:rStyle w:val="Lienhypertexte"/>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3" w:history="1">
        <w:r w:rsidR="00085CB7" w:rsidRPr="009C26A1">
          <w:rPr>
            <w:rStyle w:val="Lienhypertexte"/>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4" w:history="1">
        <w:r w:rsidR="00085CB7" w:rsidRPr="009C26A1">
          <w:rPr>
            <w:rStyle w:val="Lienhypertexte"/>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5" w:history="1">
        <w:r w:rsidR="00085CB7" w:rsidRPr="009C26A1">
          <w:rPr>
            <w:rStyle w:val="Lienhypertexte"/>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6" w:history="1">
        <w:r w:rsidR="00085CB7" w:rsidRPr="009C26A1">
          <w:rPr>
            <w:rStyle w:val="Lienhypertexte"/>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7" w:history="1">
        <w:r w:rsidR="00085CB7" w:rsidRPr="009C26A1">
          <w:rPr>
            <w:rStyle w:val="Lienhypertexte"/>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8" w:history="1">
        <w:r w:rsidR="00085CB7" w:rsidRPr="009C26A1">
          <w:rPr>
            <w:rStyle w:val="Lienhypertexte"/>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9" w:history="1">
        <w:r w:rsidR="00085CB7" w:rsidRPr="009C26A1">
          <w:rPr>
            <w:rStyle w:val="Lienhypertexte"/>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20" w:history="1">
        <w:r w:rsidR="00085CB7" w:rsidRPr="009C26A1">
          <w:rPr>
            <w:rStyle w:val="Lienhypertexte"/>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21" w:history="1">
        <w:r w:rsidR="00085CB7" w:rsidRPr="009C26A1">
          <w:rPr>
            <w:rStyle w:val="Lienhypertexte"/>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6"/>
        <w:rPr>
          <w:noProof/>
          <w:lang w:eastAsia="fr-CA"/>
        </w:rPr>
      </w:pPr>
      <w:hyperlink w:anchor="_Toc185065422" w:history="1">
        <w:r w:rsidR="00085CB7" w:rsidRPr="009C26A1">
          <w:rPr>
            <w:rStyle w:val="Lienhypertexte"/>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6"/>
        <w:rPr>
          <w:noProof/>
          <w:lang w:eastAsia="fr-CA"/>
        </w:rPr>
      </w:pPr>
      <w:hyperlink w:anchor="_Toc185065423" w:history="1">
        <w:r w:rsidR="00085CB7" w:rsidRPr="009C26A1">
          <w:rPr>
            <w:rStyle w:val="Lienhypertexte"/>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6"/>
        <w:rPr>
          <w:noProof/>
          <w:lang w:eastAsia="fr-CA"/>
        </w:rPr>
      </w:pPr>
      <w:hyperlink w:anchor="_Toc185065424" w:history="1">
        <w:r w:rsidR="00085CB7" w:rsidRPr="009C26A1">
          <w:rPr>
            <w:rStyle w:val="Lienhypertexte"/>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3F54EF" w:rsidP="00CB14B1">
      <w:pPr>
        <w:spacing w:line="240" w:lineRule="auto"/>
      </w:pPr>
      <w:r w:rsidRPr="009C26A1">
        <w:fldChar w:fldCharType="end"/>
      </w:r>
    </w:p>
    <w:p w:rsidR="00000187" w:rsidRPr="009C26A1" w:rsidRDefault="00000187" w:rsidP="00D07153">
      <w:pPr>
        <w:pStyle w:val="Titr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r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3F54EF" w:rsidP="003315B0">
      <w:pPr>
        <w:pStyle w:val="Tabledesillustrations"/>
        <w:rPr>
          <w:noProof/>
          <w:lang w:eastAsia="fr-CA"/>
        </w:rPr>
      </w:pPr>
      <w:r w:rsidRPr="003F54EF">
        <w:rPr>
          <w:b/>
          <w:bCs/>
        </w:rPr>
        <w:fldChar w:fldCharType="begin"/>
      </w:r>
      <w:r w:rsidR="006C62D0" w:rsidRPr="009C26A1">
        <w:rPr>
          <w:b/>
          <w:bCs/>
        </w:rPr>
        <w:instrText xml:space="preserve"> TOC \h \z \c "Tableau" </w:instrText>
      </w:r>
      <w:r w:rsidRPr="003F54EF">
        <w:rPr>
          <w:b/>
          <w:bCs/>
        </w:rPr>
        <w:fldChar w:fldCharType="separate"/>
      </w:r>
      <w:hyperlink w:anchor="_Toc150853242" w:history="1">
        <w:r w:rsidR="006C62D0" w:rsidRPr="009C26A1">
          <w:rPr>
            <w:rStyle w:val="Lienhypertexte"/>
            <w:noProof/>
          </w:rPr>
          <w:t>Tableau 1</w:t>
        </w:r>
        <w:r w:rsidR="00C75F48" w:rsidRPr="009C26A1">
          <w:rPr>
            <w:rStyle w:val="Lienhypertexte"/>
            <w:noProof/>
          </w:rPr>
          <w:t>.1</w:t>
        </w:r>
        <w:r w:rsidR="006C62D0" w:rsidRPr="009C26A1">
          <w:rPr>
            <w:rStyle w:val="Lienhypertexte"/>
            <w:noProof/>
          </w:rPr>
          <w:tab/>
          <w:t>Titre</w:t>
        </w:r>
        <w:r w:rsidR="006C62D0" w:rsidRPr="009C26A1">
          <w:rPr>
            <w:noProof/>
            <w:webHidden/>
          </w:rPr>
          <w:tab/>
        </w:r>
      </w:hyperlink>
      <w:r w:rsidR="00041F9B" w:rsidRPr="009C26A1">
        <w:rPr>
          <w:rStyle w:val="Lienhypertexte"/>
          <w:noProof/>
          <w:color w:val="auto"/>
          <w:u w:val="none"/>
        </w:rPr>
        <w:t>x</w:t>
      </w:r>
    </w:p>
    <w:p w:rsidR="00D5726E" w:rsidRPr="009C26A1" w:rsidRDefault="003F54EF" w:rsidP="005F5F34">
      <w:pPr>
        <w:pStyle w:val="Lgende"/>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3F54EF" w:rsidP="004B54FC">
      <w:pPr>
        <w:pStyle w:val="Tabledesillustrations"/>
        <w:rPr>
          <w:noProof/>
        </w:rPr>
      </w:pPr>
      <w:r w:rsidRPr="003F54EF">
        <w:fldChar w:fldCharType="begin"/>
      </w:r>
      <w:r w:rsidR="00D5726E" w:rsidRPr="009C26A1">
        <w:instrText xml:space="preserve"> TOC \h \z \c "Figure" </w:instrText>
      </w:r>
      <w:r w:rsidRPr="003F54EF">
        <w:fldChar w:fldCharType="separate"/>
      </w:r>
      <w:hyperlink w:anchor="_Toc150853834" w:history="1">
        <w:r w:rsidR="00D5726E" w:rsidRPr="009C26A1">
          <w:rPr>
            <w:rStyle w:val="Lienhypertexte"/>
            <w:noProof/>
          </w:rPr>
          <w:t xml:space="preserve">Figure 1.1 </w:t>
        </w:r>
        <w:r w:rsidR="00D5726E" w:rsidRPr="009C26A1">
          <w:rPr>
            <w:rStyle w:val="Lienhypertexte"/>
            <w:noProof/>
          </w:rPr>
          <w:tab/>
        </w:r>
        <w:r w:rsidR="00011F7F" w:rsidRPr="009C26A1">
          <w:rPr>
            <w:rStyle w:val="Lienhypertexte"/>
            <w:noProof/>
          </w:rPr>
          <w:t>T</w:t>
        </w:r>
        <w:r w:rsidR="00D5726E" w:rsidRPr="009C26A1">
          <w:rPr>
            <w:rStyle w:val="Lienhypertexte"/>
            <w:noProof/>
          </w:rPr>
          <w:t>est</w:t>
        </w:r>
        <w:r w:rsidR="00D5726E" w:rsidRPr="009C26A1">
          <w:rPr>
            <w:noProof/>
            <w:webHidden/>
          </w:rPr>
          <w:tab/>
        </w:r>
      </w:hyperlink>
      <w:r w:rsidR="00041F9B" w:rsidRPr="009C26A1">
        <w:rPr>
          <w:rStyle w:val="Lienhypertexte"/>
          <w:noProof/>
          <w:color w:val="auto"/>
          <w:u w:val="none"/>
        </w:rPr>
        <w:t>x</w:t>
      </w:r>
    </w:p>
    <w:p w:rsidR="00D231F1" w:rsidRPr="009C26A1" w:rsidRDefault="003F54EF" w:rsidP="00D5726E">
      <w:pPr>
        <w:pStyle w:val="Lgende"/>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r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re"/>
        <w:spacing w:line="360" w:lineRule="auto"/>
      </w:pPr>
      <w:bookmarkStart w:id="8" w:name="_Toc185065390"/>
      <w:r w:rsidRPr="009C26A1">
        <w:lastRenderedPageBreak/>
        <w:t>INTRODUCTION</w:t>
      </w:r>
      <w:bookmarkEnd w:id="8"/>
    </w:p>
    <w:p w:rsidR="00BD59F0" w:rsidRPr="009C26A1" w:rsidRDefault="00BD59F0" w:rsidP="006925CB">
      <w:pPr>
        <w:pStyle w:val="Titr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Titre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Titre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Il vous reste donc les consoles ouvertes. Ces consoles sont faites dans le but de fournir une plateforme de base pour le développement de jeux vidéo tout en permettant à l’utilisateur de modifier tout le logiciel roulant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Titre2"/>
      </w:pPr>
      <w:r>
        <w:t xml:space="preserve">Définition du </w:t>
      </w:r>
      <w:r w:rsidR="009F7822">
        <w:t>système</w:t>
      </w:r>
    </w:p>
    <w:p w:rsidR="00070968" w:rsidRPr="00070968" w:rsidRDefault="00070968" w:rsidP="00070968">
      <w:r w:rsidRPr="00070968">
        <w:rPr>
          <w:noProof/>
          <w:lang w:eastAsia="fr-CA"/>
        </w:rPr>
        <w:drawing>
          <wp:inline distT="0" distB="0" distL="0" distR="0">
            <wp:extent cx="5715000" cy="2741490"/>
            <wp:effectExtent l="19050" t="0" r="0" b="0"/>
            <wp:docPr id="3"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214827"/>
                      <a:chOff x="357158" y="1857364"/>
                      <a:chExt cx="8786842" cy="4214827"/>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lc:lockedCanvas>
              </a:graphicData>
            </a:graphic>
          </wp:inline>
        </w:drawing>
      </w:r>
    </w:p>
    <w:p w:rsidR="00BD5928" w:rsidRPr="00BD5928" w:rsidRDefault="003F22C0" w:rsidP="00BD5928">
      <w:pPr>
        <w:pStyle w:val="Titre2"/>
      </w:pPr>
      <w:r>
        <w:t>Calcul</w:t>
      </w:r>
      <w:r w:rsidR="00BD5928">
        <w:t>s préliminaires</w:t>
      </w:r>
    </w:p>
    <w:p w:rsidR="009F7822" w:rsidRPr="009F7822" w:rsidRDefault="009F7822" w:rsidP="009F7822">
      <w:pPr>
        <w:pStyle w:val="Titre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1"/>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Titre2"/>
      </w:pPr>
      <w:r>
        <w:t>Contraintes</w:t>
      </w:r>
    </w:p>
    <w:p w:rsidR="00FD3716" w:rsidRDefault="00FD3716" w:rsidP="00FD3716">
      <w:r>
        <w:t>Premièrement, l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Alt</w:t>
      </w:r>
      <w:r w:rsidR="005F4A2A">
        <w:t>ium</w:t>
      </w:r>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De plus, comme nous voulons produire du code facilement réutilisable, nous nous limiterons aux langages de programmation orientés objet. Ce langage devra aussi être assez populaire afin de simplifier l’apprentissage.</w:t>
      </w:r>
    </w:p>
    <w:p w:rsidR="00FD3716" w:rsidRPr="00FD3716" w:rsidRDefault="00FD3716" w:rsidP="00FD3716"/>
    <w:p w:rsidR="003D171B" w:rsidRDefault="009838FD" w:rsidP="003D171B">
      <w:pPr>
        <w:pStyle w:val="Titre2"/>
      </w:pPr>
      <w:r>
        <w:t>Définition des barèmes menant à la prise de décision</w:t>
      </w:r>
    </w:p>
    <w:p w:rsidR="00FD3716" w:rsidRDefault="00FD3716" w:rsidP="00FD3716">
      <w:r>
        <w:t xml:space="preserve">Du côté matériel, </w:t>
      </w:r>
      <w:r w:rsidR="00332C4A">
        <w:t>le choix du microcontrôleur est principalement basé sur sa rapidité</w:t>
      </w:r>
      <w:r w:rsidR="009C53A6">
        <w:t>, soin coût</w:t>
      </w:r>
      <w:r w:rsidR="00332C4A">
        <w:t xml:space="preserve"> et les périphériques disponibles </w:t>
      </w:r>
      <w:r w:rsidR="009C53A6">
        <w:t>sur</w:t>
      </w:r>
      <w:r w:rsidR="00332C4A">
        <w:t xml:space="preserve"> celui-ci. </w:t>
      </w:r>
      <w:r w:rsidR="006F7F8B">
        <w:t>Notons qu’</w:t>
      </w:r>
      <w:r w:rsidR="009C53A6">
        <w:t>ici</w:t>
      </w:r>
      <w:r w:rsidR="006F7F8B">
        <w:t xml:space="preserve"> nous avons préconisé le choix </w:t>
      </w:r>
      <w:r w:rsidR="009C53A6">
        <w:t>d’un microcontrôleur comme composant central au lieu d’un FPGA</w:t>
      </w:r>
      <w:r w:rsidR="006F7F8B">
        <w:t xml:space="preserve"> étant donné sa simplicité d’utilisation</w:t>
      </w:r>
      <w:r w:rsidR="009C53A6">
        <w:t xml:space="preserve"> et de programmation. </w:t>
      </w:r>
      <w:r w:rsidR="00332C4A">
        <w:t>On voudra</w:t>
      </w:r>
      <w:r w:rsidR="009C53A6">
        <w:t xml:space="preserve"> donc</w:t>
      </w:r>
      <w:r w:rsidR="00332C4A">
        <w:t xml:space="preserve"> un microcontrôleur assez puissant pour </w:t>
      </w:r>
      <w:r w:rsidR="005F4A2A">
        <w:t>rafraîchir les</w:t>
      </w:r>
      <w:r w:rsidR="00332C4A">
        <w:t xml:space="preserve"> images à une fréquence et une résolution choisie. </w:t>
      </w:r>
      <w:r w:rsidR="0065557B">
        <w:t>Le microcontrôleur choisi devra</w:t>
      </w:r>
      <w:r w:rsidR="009C53A6">
        <w:t>it idéalement</w:t>
      </w:r>
      <w:r w:rsidR="0065557B">
        <w:t xml:space="preserve"> inclure la gestion interne des signaux vidéo. On voudra aussi qu’il puisse gérer un périphérique USB afin d’utiliser différents type de contrôleurs de jeux communs. </w:t>
      </w:r>
      <w:r w:rsidR="000617D2">
        <w:lastRenderedPageBreak/>
        <w:t>Finalement, il</w:t>
      </w:r>
      <w:r w:rsidR="0065557B">
        <w:t xml:space="preserve"> devra</w:t>
      </w:r>
      <w:r w:rsidR="000617D2">
        <w:t xml:space="preserve"> pouvoir communiquer facilement avec une composante de mémoire externe afin d’y stocker les différentes images utilisées durant le jeu</w:t>
      </w:r>
      <w:r w:rsidR="005F4A2A">
        <w:t xml:space="preserve">. </w:t>
      </w:r>
    </w:p>
    <w:p w:rsidR="009C53A6" w:rsidRDefault="009C53A6" w:rsidP="00FD3716"/>
    <w:p w:rsidR="000617D2" w:rsidRDefault="000617D2" w:rsidP="00FD3716">
      <w:r>
        <w:t>Le choix de la fréquence et de la résolution de l’image, i.e. la puissance du microcontrôleur, est basé sur le fait qu’on désire créer une console du calibre du Super Nintendo des années 90. Ci-dessous un récapitulatif des configurations importantes de ce système :</w:t>
      </w:r>
    </w:p>
    <w:p w:rsidR="000617D2" w:rsidRDefault="000617D2" w:rsidP="000617D2"/>
    <w:tbl>
      <w:tblPr>
        <w:tblStyle w:val="Grilledutableau"/>
        <w:tblW w:w="0" w:type="auto"/>
        <w:tblLook w:val="04A0"/>
      </w:tblPr>
      <w:tblGrid>
        <w:gridCol w:w="4614"/>
        <w:gridCol w:w="4602"/>
      </w:tblGrid>
      <w:tr w:rsidR="000617D2" w:rsidTr="007646E3">
        <w:tc>
          <w:tcPr>
            <w:tcW w:w="4788" w:type="dxa"/>
          </w:tcPr>
          <w:p w:rsidR="000617D2" w:rsidRDefault="000617D2" w:rsidP="007646E3"/>
        </w:tc>
        <w:tc>
          <w:tcPr>
            <w:tcW w:w="4788" w:type="dxa"/>
          </w:tcPr>
          <w:p w:rsidR="000617D2" w:rsidRDefault="000617D2" w:rsidP="007646E3">
            <w:r>
              <w:t>Super Nintendo</w:t>
            </w:r>
          </w:p>
        </w:tc>
      </w:tr>
      <w:tr w:rsidR="000617D2" w:rsidTr="007646E3">
        <w:tc>
          <w:tcPr>
            <w:tcW w:w="4788" w:type="dxa"/>
          </w:tcPr>
          <w:p w:rsidR="000617D2" w:rsidRDefault="000617D2" w:rsidP="007646E3">
            <w:r>
              <w:t>Architecture</w:t>
            </w:r>
          </w:p>
        </w:tc>
        <w:tc>
          <w:tcPr>
            <w:tcW w:w="4788" w:type="dxa"/>
          </w:tcPr>
          <w:p w:rsidR="000617D2" w:rsidRDefault="000617D2" w:rsidP="007646E3">
            <w:r>
              <w:t>16 bits</w:t>
            </w:r>
          </w:p>
        </w:tc>
      </w:tr>
      <w:tr w:rsidR="000617D2" w:rsidTr="007646E3">
        <w:tc>
          <w:tcPr>
            <w:tcW w:w="4788" w:type="dxa"/>
          </w:tcPr>
          <w:p w:rsidR="000617D2" w:rsidRDefault="000617D2" w:rsidP="007646E3">
            <w:r>
              <w:t>Fréquence</w:t>
            </w:r>
          </w:p>
        </w:tc>
        <w:tc>
          <w:tcPr>
            <w:tcW w:w="4788" w:type="dxa"/>
          </w:tcPr>
          <w:p w:rsidR="000617D2" w:rsidRDefault="000617D2" w:rsidP="007646E3">
            <w:r>
              <w:t>3.58 Mhz (valeur effective max)</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256x224 (plus utilisé)</w:t>
            </w:r>
          </w:p>
        </w:tc>
      </w:tr>
      <w:tr w:rsidR="000617D2" w:rsidTr="007646E3">
        <w:tc>
          <w:tcPr>
            <w:tcW w:w="4788" w:type="dxa"/>
          </w:tcPr>
          <w:p w:rsidR="000617D2" w:rsidRDefault="000617D2" w:rsidP="007646E3">
            <w:r>
              <w:t>Couleurs</w:t>
            </w:r>
          </w:p>
        </w:tc>
        <w:tc>
          <w:tcPr>
            <w:tcW w:w="4788" w:type="dxa"/>
          </w:tcPr>
          <w:p w:rsidR="000617D2" w:rsidRDefault="000617D2" w:rsidP="007646E3">
            <w:r>
              <w:t>16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 (valeur moyenne)</w:t>
            </w:r>
          </w:p>
        </w:tc>
      </w:tr>
      <w:tr w:rsidR="000617D2" w:rsidTr="007646E3">
        <w:tc>
          <w:tcPr>
            <w:tcW w:w="4788" w:type="dxa"/>
          </w:tcPr>
          <w:p w:rsidR="000617D2" w:rsidRDefault="000617D2" w:rsidP="007646E3">
            <w:r>
              <w:t>Espace pour le jeu</w:t>
            </w:r>
          </w:p>
        </w:tc>
        <w:tc>
          <w:tcPr>
            <w:tcW w:w="4788" w:type="dxa"/>
          </w:tcPr>
          <w:p w:rsidR="000617D2" w:rsidRDefault="000617D2" w:rsidP="007646E3">
            <w:r>
              <w:t>6 MB (max)</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3</w:t>
            </w:r>
          </w:p>
        </w:tc>
      </w:tr>
    </w:tbl>
    <w:p w:rsidR="000617D2" w:rsidRDefault="000617D2" w:rsidP="000617D2"/>
    <w:p w:rsidR="000617D2" w:rsidRDefault="000617D2" w:rsidP="000617D2">
      <w:r>
        <w:t xml:space="preserve">À partir de ces valeurs, </w:t>
      </w:r>
      <w:r w:rsidR="00002DAA">
        <w:t>nous avons fait</w:t>
      </w:r>
      <w:r>
        <w:t xml:space="preserve"> une série de choix qui serai</w:t>
      </w:r>
      <w:r w:rsidR="00002DAA">
        <w:t>en</w:t>
      </w:r>
      <w:r>
        <w:t>t des valeurs acceptables pour notre console.</w:t>
      </w:r>
    </w:p>
    <w:tbl>
      <w:tblPr>
        <w:tblStyle w:val="Grilledutableau"/>
        <w:tblW w:w="0" w:type="auto"/>
        <w:tblLook w:val="04A0"/>
      </w:tblPr>
      <w:tblGrid>
        <w:gridCol w:w="4617"/>
        <w:gridCol w:w="4599"/>
      </w:tblGrid>
      <w:tr w:rsidR="000617D2" w:rsidTr="007646E3">
        <w:tc>
          <w:tcPr>
            <w:tcW w:w="4788" w:type="dxa"/>
          </w:tcPr>
          <w:p w:rsidR="000617D2" w:rsidRDefault="000617D2" w:rsidP="007646E3"/>
        </w:tc>
        <w:tc>
          <w:tcPr>
            <w:tcW w:w="4788" w:type="dxa"/>
          </w:tcPr>
          <w:p w:rsidR="000617D2" w:rsidRDefault="000617D2" w:rsidP="007646E3">
            <w:r>
              <w:t>Console</w:t>
            </w:r>
          </w:p>
        </w:tc>
      </w:tr>
      <w:tr w:rsidR="000617D2" w:rsidTr="007646E3">
        <w:tc>
          <w:tcPr>
            <w:tcW w:w="4788" w:type="dxa"/>
          </w:tcPr>
          <w:p w:rsidR="000617D2" w:rsidRDefault="000617D2" w:rsidP="007646E3">
            <w:r>
              <w:t>Architecture</w:t>
            </w:r>
          </w:p>
        </w:tc>
        <w:tc>
          <w:tcPr>
            <w:tcW w:w="4788" w:type="dxa"/>
          </w:tcPr>
          <w:p w:rsidR="000617D2" w:rsidRDefault="000617D2" w:rsidP="007646E3">
            <w:r>
              <w:t>32 bits</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480x272</w:t>
            </w:r>
          </w:p>
        </w:tc>
      </w:tr>
      <w:tr w:rsidR="000617D2" w:rsidTr="007646E3">
        <w:tc>
          <w:tcPr>
            <w:tcW w:w="4788" w:type="dxa"/>
          </w:tcPr>
          <w:p w:rsidR="000617D2" w:rsidRDefault="000617D2" w:rsidP="007646E3">
            <w:r>
              <w:t>Couleurs</w:t>
            </w:r>
          </w:p>
        </w:tc>
        <w:tc>
          <w:tcPr>
            <w:tcW w:w="4788" w:type="dxa"/>
          </w:tcPr>
          <w:p w:rsidR="000617D2" w:rsidRDefault="000617D2" w:rsidP="007646E3">
            <w:r>
              <w:t>24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w:t>
            </w:r>
          </w:p>
        </w:tc>
      </w:tr>
    </w:tbl>
    <w:p w:rsidR="000617D2" w:rsidRDefault="000617D2" w:rsidP="00FD3716"/>
    <w:p w:rsidR="000617D2" w:rsidRDefault="000617D2" w:rsidP="000617D2">
      <w:r>
        <w:t xml:space="preserve">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w:t>
      </w:r>
      <w:r>
        <w:lastRenderedPageBreak/>
        <w:t>est un bon compromis entre la haute résolution et la résolution du Super Nintendo. C’est cette résolution qui est normalement utilisée pour les écrans 4.3 pouces, très populaire chez les consoles portables.</w:t>
      </w:r>
    </w:p>
    <w:p w:rsidR="009C53A6" w:rsidRDefault="009C53A6" w:rsidP="000617D2"/>
    <w:p w:rsidR="000617D2" w:rsidRDefault="000617D2" w:rsidP="000617D2">
      <w:r>
        <w:t>Avec ces informations et notre hypothèse de départ sur le temps de traitement de l’image par le processeur, nous pouvons estimer la puissance de calcul du processeur dont nous aurons besoin.</w:t>
      </w:r>
    </w:p>
    <w:p w:rsidR="000617D2" w:rsidRDefault="000617D2" w:rsidP="000617D2"/>
    <w:p w:rsidR="000617D2" w:rsidRDefault="000617D2" w:rsidP="000617D2">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2" o:title=""/>
          </v:shape>
          <o:OLEObject Type="Embed" ProgID="Equation.DSMT4" ShapeID="_x0000_i1025" DrawAspect="Content" ObjectID="_1342164374" r:id="rId23"/>
        </w:object>
      </w:r>
    </w:p>
    <w:p w:rsidR="000617D2" w:rsidRDefault="000617D2" w:rsidP="000617D2"/>
    <w:p w:rsidR="000617D2" w:rsidRDefault="000617D2" w:rsidP="000617D2">
      <w:r>
        <w:t xml:space="preserve">Le processeur devra donc être capable de faire en moyenne 2.6 millions de transferts par seconde pour l’affichage. Ceci peut être assez contraignant, </w:t>
      </w:r>
      <w:r w:rsidR="002F7089">
        <w:t>c’est pourquoi nous devrons avoir accès à des canaux DMA afin de pouvoir établir une communication directe entre le périphérique vidéo du microcontrôleur et la mémoire externe.</w:t>
      </w:r>
      <w:r w:rsidR="009C53A6">
        <w:t xml:space="preserve"> </w:t>
      </w:r>
    </w:p>
    <w:p w:rsidR="002F7089" w:rsidRDefault="002F7089" w:rsidP="000617D2"/>
    <w:p w:rsidR="001C2E6A" w:rsidRDefault="002F7089" w:rsidP="00FD3716">
      <w:r>
        <w:t>Pour ce</w:t>
      </w:r>
      <w:r w:rsidR="0029324B">
        <w:t>tte mémoire externe, nous avons le choix entre le type DRAM et SRAM. La mémoir</w:t>
      </w:r>
      <w:r w:rsidR="003973BA">
        <w:t>e</w:t>
      </w:r>
      <w:r w:rsidR="0029324B">
        <w:t xml:space="preserve"> de type DRAM est souvent moins dispendieuse mais est volatile et doit donc être rafraîchie fréquemment, ce qui complexifie son utilisa</w:t>
      </w:r>
      <w:r w:rsidR="005F4A2A">
        <w:t>tion. Une mémoire de type SRAM est</w:t>
      </w:r>
      <w:r w:rsidR="0029324B">
        <w:t xml:space="preserve"> par contre plus </w:t>
      </w:r>
      <w:r w:rsidR="00002DAA">
        <w:t>coûteuse</w:t>
      </w:r>
      <w:r w:rsidR="0029324B">
        <w:t xml:space="preserve"> mais </w:t>
      </w:r>
      <w:r w:rsidR="003973BA">
        <w:t xml:space="preserve">possède une bande passante plus </w:t>
      </w:r>
      <w:r w:rsidR="005F4A2A">
        <w:t>élevée</w:t>
      </w:r>
      <w:r w:rsidR="003973BA">
        <w:t xml:space="preserve"> étant donnée l’absence de condensateur, contrairement à la DRAM</w:t>
      </w:r>
      <w:r w:rsidR="0029324B">
        <w:t xml:space="preserve">. </w:t>
      </w:r>
      <w:r w:rsidR="000724FA">
        <w:t xml:space="preserve">Ici, le coût étant un facteur important ainsi que la rapidité relativement élevée, pour notre projet, des mémoires DRAM synchrone (SDRAM), </w:t>
      </w:r>
      <w:r w:rsidR="0029324B">
        <w:t xml:space="preserve">nous pencherons donc intuitivement sur le choix d’une mémoire de </w:t>
      </w:r>
      <w:r w:rsidR="000724FA">
        <w:t>ce dernier type</w:t>
      </w:r>
      <w:r w:rsidR="0029324B">
        <w:t xml:space="preserve">. </w:t>
      </w:r>
      <w:r w:rsidR="00002DAA">
        <w:t>Les trois principaux facteurs à tenir en compte seront la bande passante, la taille et le temps de latence, qui est défini comme le temps d’accès à la mémoire en écriture ou en lecture</w:t>
      </w:r>
      <w:r w:rsidR="000724FA">
        <w:t xml:space="preserve"> et mesuré en nombre de coup d’horloge</w:t>
      </w:r>
      <w:r w:rsidR="00002DAA">
        <w:t>.</w:t>
      </w:r>
    </w:p>
    <w:p w:rsidR="00002DAA" w:rsidRDefault="00002DAA" w:rsidP="00FD3716"/>
    <w:p w:rsidR="00002DAA" w:rsidRDefault="00002DAA" w:rsidP="00FD3716">
      <w:r>
        <w:lastRenderedPageBreak/>
        <w:t xml:space="preserve">Pour ce qui est de la sortie du signal vidéo de la console le choix </w:t>
      </w:r>
      <w:r w:rsidR="005F4A2A">
        <w:t>se fait principalement</w:t>
      </w:r>
      <w:r>
        <w:t xml:space="preserve"> entre les type de connections standards retrouvées sur les écrans </w:t>
      </w:r>
      <w:r w:rsidR="005F4A2A">
        <w:t>modernes</w:t>
      </w:r>
      <w:r>
        <w:t>. Ici</w:t>
      </w:r>
      <w:r w:rsidR="005F4A2A">
        <w:t>,</w:t>
      </w:r>
      <w:r>
        <w:t xml:space="preserve"> on parle de</w:t>
      </w:r>
      <w:r w:rsidR="005F4A2A">
        <w:t>s</w:t>
      </w:r>
      <w:r>
        <w:t xml:space="preserve"> connections de type S-Vidéo, VGA ou </w:t>
      </w:r>
      <w:r w:rsidR="005F4A2A">
        <w:t xml:space="preserve">composite. </w:t>
      </w:r>
    </w:p>
    <w:p w:rsidR="001C2E6A" w:rsidRPr="00FD3716" w:rsidRDefault="001C2E6A" w:rsidP="00FD3716"/>
    <w:p w:rsidR="009838FD" w:rsidRDefault="009838FD" w:rsidP="009838FD">
      <w:pPr>
        <w:pStyle w:val="Titre2"/>
      </w:pPr>
      <w:r>
        <w:t>Évaluation des solutions possibles</w:t>
      </w:r>
    </w:p>
    <w:p w:rsidR="002D360B" w:rsidRDefault="000724FA" w:rsidP="00002DAA">
      <w:r>
        <w:t>Pour</w:t>
      </w:r>
      <w:r w:rsidR="006F7F8B">
        <w:t xml:space="preserve"> </w:t>
      </w:r>
      <w:r w:rsidR="009C53A6">
        <w:t xml:space="preserve">microcontrôleur, nous </w:t>
      </w:r>
      <w:r w:rsidR="002D360B">
        <w:t>avons</w:t>
      </w:r>
      <w:r w:rsidR="009C53A6">
        <w:t xml:space="preserve"> plusieurs options disponibles. </w:t>
      </w:r>
      <w:r w:rsidR="005B3AC7">
        <w:t xml:space="preserve">Pour faciliter le choix nous </w:t>
      </w:r>
      <w:r w:rsidR="002D360B">
        <w:t>avons commencé avec</w:t>
      </w:r>
      <w:r w:rsidR="005B3AC7">
        <w:t xml:space="preserve"> comme référence, le microcontrôleur LPC2478 de la compagnie NXP. Ce composant est utilisé sur la plaquette de développement BLUESCREEN SUN7 de ThaiEasyElec. Le développement logiciel étant fait sur ce microcontrôleur, il n</w:t>
      </w:r>
      <w:r w:rsidR="002D360B">
        <w:t>ous est donc</w:t>
      </w:r>
      <w:r w:rsidR="005B3AC7">
        <w:t xml:space="preserve"> très avantageux de choisir celui-ci comme composant de calcul central de notre console </w:t>
      </w:r>
      <w:r w:rsidR="005B3AC7" w:rsidRPr="005B3AC7">
        <w:rPr>
          <w:highlight w:val="yellow"/>
        </w:rPr>
        <w:t>pour des fins de portabilité du c</w:t>
      </w:r>
      <w:r w:rsidR="005B3AC7">
        <w:rPr>
          <w:highlight w:val="yellow"/>
        </w:rPr>
        <w:t>ode généré durant le déve</w:t>
      </w:r>
      <w:r w:rsidR="005B3AC7" w:rsidRPr="005B3AC7">
        <w:rPr>
          <w:highlight w:val="yellow"/>
        </w:rPr>
        <w:t>lop</w:t>
      </w:r>
      <w:r w:rsidR="005B3AC7">
        <w:rPr>
          <w:highlight w:val="yellow"/>
        </w:rPr>
        <w:t>p</w:t>
      </w:r>
      <w:r w:rsidR="005B3AC7" w:rsidRPr="005B3AC7">
        <w:rPr>
          <w:highlight w:val="yellow"/>
        </w:rPr>
        <w:t>ement</w:t>
      </w:r>
      <w:r w:rsidR="005B3AC7">
        <w:t xml:space="preserve">. </w:t>
      </w:r>
      <w:r w:rsidR="002D360B">
        <w:t>Ce qui limite maintenant notre choix à ce seul microcontrôleur.</w:t>
      </w:r>
    </w:p>
    <w:p w:rsidR="002D360B" w:rsidRDefault="002D360B" w:rsidP="00002DAA"/>
    <w:p w:rsidR="002D360B" w:rsidRDefault="002D360B" w:rsidP="00002DAA">
      <w:r>
        <w:t xml:space="preserve">Le choix de la mémoire externe est par contre beaucoup plus délicat. </w:t>
      </w:r>
      <w:r w:rsidR="00F03DE9">
        <w:t>Nous utilisons aussi</w:t>
      </w:r>
      <w:r>
        <w:t xml:space="preserve"> </w:t>
      </w:r>
      <w:r w:rsidR="00F03DE9">
        <w:t xml:space="preserve">comme </w:t>
      </w:r>
      <w:r>
        <w:t xml:space="preserve">référence la mémoire utilisée sur le BLUESCREEN. </w:t>
      </w:r>
      <w:r w:rsidR="000724FA" w:rsidRPr="000724FA">
        <w:t xml:space="preserve">Cette dernière est le modèle </w:t>
      </w:r>
      <w:r w:rsidR="000724FA" w:rsidRPr="000724FA">
        <w:rPr>
          <w:lang w:eastAsia="en-CA"/>
        </w:rPr>
        <w:t xml:space="preserve">MT48LC16M16A2P-75 de la compagnie MICRON. </w:t>
      </w:r>
      <w:r w:rsidR="00F03DE9">
        <w:rPr>
          <w:lang w:eastAsia="en-CA"/>
        </w:rPr>
        <w:t xml:space="preserve">Cette dernière utilise un BUS de 16 bits et un temps de latence de 3 coups d’horloge en lecture. Sa taille est de 32 Mega octets (MB) et elle peut supporter une horloge de </w:t>
      </w:r>
    </w:p>
    <w:p w:rsidR="009C53A6" w:rsidRPr="00002DAA" w:rsidRDefault="009C53A6" w:rsidP="00002DAA"/>
    <w:p w:rsidR="009838FD" w:rsidRPr="009838FD" w:rsidRDefault="009838FD" w:rsidP="009838FD">
      <w:pPr>
        <w:pStyle w:val="Titre2"/>
      </w:pPr>
      <w:r>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Titre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24"/>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Titre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25"/>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Titre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Titre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Titre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Titre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26"/>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Titre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27"/>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Titre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Titre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28"/>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Titre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Titre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29"/>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rPr>
          <w:b w:val="0"/>
        </w:rPr>
      </w:pPr>
      <w:bookmarkStart w:id="27" w:name="_Toc185065410"/>
      <w:r w:rsidRPr="009C26A1">
        <w:lastRenderedPageBreak/>
        <w:t>CONCLUSION</w:t>
      </w:r>
      <w:bookmarkEnd w:id="27"/>
    </w:p>
    <w:p w:rsidR="005E74C9" w:rsidRPr="009C26A1" w:rsidRDefault="005E74C9" w:rsidP="00491C01">
      <w:pPr>
        <w:pStyle w:val="Titr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0"/>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r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31"/>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32"/>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3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3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35"/>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36"/>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r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r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r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37"/>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6938" w:rsidRDefault="001E6938">
      <w:r>
        <w:separator/>
      </w:r>
    </w:p>
  </w:endnote>
  <w:endnote w:type="continuationSeparator" w:id="0">
    <w:p w:rsidR="001E6938" w:rsidRDefault="001E693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6938" w:rsidRPr="00062706" w:rsidRDefault="001E6938" w:rsidP="00000187">
      <w:pPr>
        <w:pStyle w:val="En-tte"/>
        <w:jc w:val="right"/>
      </w:pPr>
    </w:p>
    <w:p w:rsidR="001E6938" w:rsidRDefault="001E6938">
      <w:pPr>
        <w:pStyle w:val="En-tte"/>
      </w:pPr>
    </w:p>
    <w:p w:rsidR="001E6938" w:rsidRDefault="001E6938"/>
    <w:p w:rsidR="001E6938" w:rsidRDefault="001E6938">
      <w:r>
        <w:separator/>
      </w:r>
    </w:p>
  </w:footnote>
  <w:footnote w:type="continuationSeparator" w:id="0">
    <w:p w:rsidR="001E6938" w:rsidRDefault="001E693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3F54EF" w:rsidP="00772BDF">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5F4A2A">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3F54EF"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D0B69" w:rsidRDefault="008E4895"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3F54EF"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3F54EF"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3F54EF"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3F54EF"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3F54EF"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3F54EF"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3F54EF"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3F54EF"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30AC3" w:rsidRDefault="008E4895"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3F54EF"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3F54EF"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1A71FD" w:rsidRDefault="003F54EF"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62706" w:rsidRDefault="003F54EF" w:rsidP="00000187">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3F54EF"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3F54EF"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92E4C" w:rsidRDefault="003F54EF" w:rsidP="006A7830">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5F4A2A">
      <w:rPr>
        <w:rStyle w:val="Numrodepage"/>
        <w:noProof/>
      </w:rPr>
      <w:t>V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27F85" w:rsidRDefault="008E4895"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3C4A23" w:rsidRDefault="008E4895"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C44E33" w:rsidRDefault="008E4895"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3F54EF"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311C00">
      <w:rPr>
        <w:rStyle w:val="Numrodepage"/>
        <w:noProof/>
      </w:rPr>
      <w:t>7</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5">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7">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8">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7"/>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5"/>
  </w:num>
  <w:num w:numId="13">
    <w:abstractNumId w:val="13"/>
  </w:num>
  <w:num w:numId="14">
    <w:abstractNumId w:val="18"/>
  </w:num>
  <w:num w:numId="15">
    <w:abstractNumId w:val="10"/>
  </w:num>
  <w:num w:numId="16">
    <w:abstractNumId w:val="17"/>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4"/>
  </w:num>
  <w:num w:numId="18">
    <w:abstractNumId w:val="11"/>
  </w:num>
  <w:num w:numId="19">
    <w:abstractNumId w:val="12"/>
  </w:num>
  <w:num w:numId="20">
    <w:abstractNumId w:val="19"/>
  </w:num>
  <w:num w:numId="21">
    <w:abstractNumId w:val="16"/>
  </w:num>
  <w:num w:numId="22">
    <w:abstractNumId w:val="1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51511"/>
    <w:rsid w:val="00056863"/>
    <w:rsid w:val="000579C2"/>
    <w:rsid w:val="000600A9"/>
    <w:rsid w:val="0006140F"/>
    <w:rsid w:val="000617D2"/>
    <w:rsid w:val="00062706"/>
    <w:rsid w:val="0006510D"/>
    <w:rsid w:val="00070968"/>
    <w:rsid w:val="000724FA"/>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3C55"/>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BC9"/>
    <w:rsid w:val="001C2E6A"/>
    <w:rsid w:val="001D180B"/>
    <w:rsid w:val="001D7543"/>
    <w:rsid w:val="001E184B"/>
    <w:rsid w:val="001E3185"/>
    <w:rsid w:val="001E5D6D"/>
    <w:rsid w:val="001E6938"/>
    <w:rsid w:val="001F1D34"/>
    <w:rsid w:val="001F4695"/>
    <w:rsid w:val="00201B3A"/>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1016C"/>
    <w:rsid w:val="004163BF"/>
    <w:rsid w:val="0041770E"/>
    <w:rsid w:val="00424A9E"/>
    <w:rsid w:val="004366CF"/>
    <w:rsid w:val="00437542"/>
    <w:rsid w:val="00447CA7"/>
    <w:rsid w:val="00455739"/>
    <w:rsid w:val="004606EE"/>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A2"/>
    <w:rsid w:val="005B3AC7"/>
    <w:rsid w:val="005B7C5C"/>
    <w:rsid w:val="005C4186"/>
    <w:rsid w:val="005C5DFC"/>
    <w:rsid w:val="005C6328"/>
    <w:rsid w:val="005C6768"/>
    <w:rsid w:val="005C7348"/>
    <w:rsid w:val="005D0234"/>
    <w:rsid w:val="005D7E5E"/>
    <w:rsid w:val="005E1A8F"/>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B0B"/>
    <w:rsid w:val="00732388"/>
    <w:rsid w:val="00735935"/>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30AC3"/>
    <w:rsid w:val="009329F9"/>
    <w:rsid w:val="00932C05"/>
    <w:rsid w:val="009432F8"/>
    <w:rsid w:val="00946220"/>
    <w:rsid w:val="00946E76"/>
    <w:rsid w:val="0095421F"/>
    <w:rsid w:val="009565AB"/>
    <w:rsid w:val="00956BC0"/>
    <w:rsid w:val="009600AF"/>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53A6"/>
    <w:rsid w:val="009C6089"/>
    <w:rsid w:val="009C6430"/>
    <w:rsid w:val="009D0871"/>
    <w:rsid w:val="009D3860"/>
    <w:rsid w:val="009D4335"/>
    <w:rsid w:val="009E1B56"/>
    <w:rsid w:val="009E7F7A"/>
    <w:rsid w:val="009F71A6"/>
    <w:rsid w:val="009F7822"/>
    <w:rsid w:val="00A025CE"/>
    <w:rsid w:val="00A07BC3"/>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61F1"/>
    <w:rsid w:val="00A67124"/>
    <w:rsid w:val="00A73CF5"/>
    <w:rsid w:val="00A756CA"/>
    <w:rsid w:val="00A756FC"/>
    <w:rsid w:val="00A7739B"/>
    <w:rsid w:val="00A860A5"/>
    <w:rsid w:val="00A90DD3"/>
    <w:rsid w:val="00A92C5E"/>
    <w:rsid w:val="00A95211"/>
    <w:rsid w:val="00A958E7"/>
    <w:rsid w:val="00AA3337"/>
    <w:rsid w:val="00AA441A"/>
    <w:rsid w:val="00AA6DD5"/>
    <w:rsid w:val="00AD2045"/>
    <w:rsid w:val="00AD2EAE"/>
    <w:rsid w:val="00AE0BD8"/>
    <w:rsid w:val="00AE7B51"/>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D55F2"/>
    <w:rsid w:val="00BD5928"/>
    <w:rsid w:val="00BD59F0"/>
    <w:rsid w:val="00BD6DC6"/>
    <w:rsid w:val="00BE7437"/>
    <w:rsid w:val="00BF0299"/>
    <w:rsid w:val="00BF15AC"/>
    <w:rsid w:val="00BF5E08"/>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F4403"/>
    <w:rsid w:val="00CF71B4"/>
    <w:rsid w:val="00D01FCB"/>
    <w:rsid w:val="00D05D63"/>
    <w:rsid w:val="00D07153"/>
    <w:rsid w:val="00D117E8"/>
    <w:rsid w:val="00D22E9B"/>
    <w:rsid w:val="00D231F1"/>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5919"/>
    <w:rsid w:val="00DF6671"/>
    <w:rsid w:val="00E01CCF"/>
    <w:rsid w:val="00E05563"/>
    <w:rsid w:val="00E1116A"/>
    <w:rsid w:val="00E11CB7"/>
    <w:rsid w:val="00E21A22"/>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4006A"/>
    <w:rsid w:val="00F44CE6"/>
    <w:rsid w:val="00F47920"/>
    <w:rsid w:val="00F60EC0"/>
    <w:rsid w:val="00F61340"/>
    <w:rsid w:val="00F65765"/>
    <w:rsid w:val="00F83F14"/>
    <w:rsid w:val="00F91CA4"/>
    <w:rsid w:val="00F92E0D"/>
    <w:rsid w:val="00F939BA"/>
    <w:rsid w:val="00F948BB"/>
    <w:rsid w:val="00F949F4"/>
    <w:rsid w:val="00FA09B8"/>
    <w:rsid w:val="00FA16BF"/>
    <w:rsid w:val="00FA2817"/>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semiHidden/>
    <w:rsid w:val="00196555"/>
    <w:pPr>
      <w:tabs>
        <w:tab w:val="left" w:pos="1680"/>
        <w:tab w:val="right" w:leader="dot" w:pos="9000"/>
      </w:tabs>
      <w:spacing w:line="240" w:lineRule="auto"/>
      <w:ind w:left="1560" w:hanging="840"/>
    </w:pPr>
  </w:style>
  <w:style w:type="paragraph" w:styleId="TM4">
    <w:name w:val="toc 4"/>
    <w:basedOn w:val="Normal"/>
    <w:next w:val="Normal"/>
    <w:autoRedefine/>
    <w:semiHidden/>
    <w:rsid w:val="009E7F7A"/>
    <w:pPr>
      <w:tabs>
        <w:tab w:val="right" w:leader="dot" w:pos="9000"/>
      </w:tabs>
      <w:spacing w:line="240" w:lineRule="auto"/>
      <w:ind w:left="2400" w:hanging="840"/>
    </w:pPr>
  </w:style>
  <w:style w:type="paragraph" w:styleId="TM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semiHidden/>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semiHidden/>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header" Target="header12.xm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9.xml"/><Relationship Id="rId34" Type="http://schemas.openxmlformats.org/officeDocument/2006/relationships/header" Target="header20.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header" Target="header11.xml"/><Relationship Id="rId33" Type="http://schemas.openxmlformats.org/officeDocument/2006/relationships/header" Target="header19.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eader" Target="header10.xml"/><Relationship Id="rId32" Type="http://schemas.openxmlformats.org/officeDocument/2006/relationships/header" Target="header18.xml"/><Relationship Id="rId37" Type="http://schemas.openxmlformats.org/officeDocument/2006/relationships/header" Target="header23.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oleObject" Target="embeddings/oleObject1.bin"/><Relationship Id="rId28" Type="http://schemas.openxmlformats.org/officeDocument/2006/relationships/header" Target="header14.xml"/><Relationship Id="rId36" Type="http://schemas.openxmlformats.org/officeDocument/2006/relationships/header" Target="header22.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image" Target="media/image5.wmf"/><Relationship Id="rId27" Type="http://schemas.openxmlformats.org/officeDocument/2006/relationships/header" Target="header13.xml"/><Relationship Id="rId30" Type="http://schemas.openxmlformats.org/officeDocument/2006/relationships/header" Target="header16.xml"/><Relationship Id="rId35"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7E001F-08E5-4EB2-BDF2-1892912EF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40</Pages>
  <Words>2043</Words>
  <Characters>11239</Characters>
  <Application>Microsoft Office Word</Application>
  <DocSecurity>0</DocSecurity>
  <Lines>93</Lines>
  <Paragraphs>2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3256</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4</cp:revision>
  <cp:lastPrinted>2007-03-19T17:49:00Z</cp:lastPrinted>
  <dcterms:created xsi:type="dcterms:W3CDTF">2010-07-30T15:06:00Z</dcterms:created>
  <dcterms:modified xsi:type="dcterms:W3CDTF">2010-08-01T14:40:00Z</dcterms:modified>
</cp:coreProperties>
</file>